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66" r:id="rId3"/>
    <p:sldId id="307" r:id="rId4"/>
    <p:sldId id="320" r:id="rId5"/>
    <p:sldId id="335" r:id="rId6"/>
    <p:sldId id="309" r:id="rId7"/>
    <p:sldId id="310" r:id="rId8"/>
    <p:sldId id="317" r:id="rId9"/>
    <p:sldId id="318" r:id="rId10"/>
    <p:sldId id="319" r:id="rId11"/>
    <p:sldId id="321" r:id="rId12"/>
    <p:sldId id="337" r:id="rId13"/>
    <p:sldId id="339" r:id="rId14"/>
    <p:sldId id="340" r:id="rId15"/>
    <p:sldId id="341" r:id="rId16"/>
    <p:sldId id="342" r:id="rId17"/>
    <p:sldId id="343" r:id="rId18"/>
    <p:sldId id="344" r:id="rId19"/>
    <p:sldId id="345" r:id="rId20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3" autoAdjust="0"/>
    <p:restoredTop sz="94660"/>
  </p:normalViewPr>
  <p:slideViewPr>
    <p:cSldViewPr snapToGrid="0">
      <p:cViewPr varScale="1">
        <p:scale>
          <a:sx n="69" d="100"/>
          <a:sy n="69" d="100"/>
        </p:scale>
        <p:origin x="60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2" d="100"/>
        <a:sy n="42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1/2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936702" y="189571"/>
            <a:ext cx="1022566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-1:50 AM  MWF  Olin 10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356838" y="1590910"/>
            <a:ext cx="11697629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Plan for Lecture 5</a:t>
            </a:r>
          </a:p>
          <a:p>
            <a:endParaRPr lang="en-US" sz="3200" b="1" dirty="0"/>
          </a:p>
          <a:p>
            <a:pPr marL="514350" indent="-514350">
              <a:buFont typeface="+mj-lt"/>
              <a:buAutoNum type="arabicPeriod"/>
            </a:pPr>
            <a:r>
              <a:rPr lang="en-US" sz="3200" b="1" dirty="0"/>
              <a:t>Continue reading Chapter 14 – Analysis of scattering phenomena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Notion of scattering phase shifts  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Relationship of scattering phase shifts and differential and total scattering cross sections 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sz="3200" b="1" dirty="0"/>
              <a:t>Examples    </a:t>
            </a:r>
          </a:p>
          <a:p>
            <a:pPr lvl="1"/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767000"/>
              </p:ext>
            </p:extLst>
          </p:nvPr>
        </p:nvGraphicFramePr>
        <p:xfrm>
          <a:off x="1253288" y="1557632"/>
          <a:ext cx="7650079" cy="40082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3" imgW="4241520" imgH="2222280" progId="Equation.DSMT4">
                  <p:embed/>
                </p:oleObj>
              </mc:Choice>
              <mc:Fallback>
                <p:oleObj name="Equation" r:id="rId3" imgW="4241520" imgH="22222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3288" y="1557632"/>
                        <a:ext cx="7650079" cy="40082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3C7074A1-E661-4392-89B9-8558FDD347A6}"/>
              </a:ext>
            </a:extLst>
          </p:cNvPr>
          <p:cNvSpPr txBox="1"/>
          <p:nvPr/>
        </p:nvSpPr>
        <p:spPr>
          <a:xfrm>
            <a:off x="348916" y="385011"/>
            <a:ext cx="108163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we want to show, is that the scattering phase shift  is a measure of the quantum mechanical scattering cross section:</a:t>
            </a:r>
          </a:p>
        </p:txBody>
      </p:sp>
    </p:spTree>
    <p:extLst>
      <p:ext uri="{BB962C8B-B14F-4D97-AF65-F5344CB8AC3E}">
        <p14:creationId xmlns:p14="http://schemas.microsoft.com/office/powerpoint/2010/main" val="16222472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491773"/>
              </p:ext>
            </p:extLst>
          </p:nvPr>
        </p:nvGraphicFramePr>
        <p:xfrm>
          <a:off x="1051197" y="871654"/>
          <a:ext cx="78660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0" name="Equation" r:id="rId3" imgW="4991040" imgH="507960" progId="Equation.DSMT4">
                  <p:embed/>
                </p:oleObj>
              </mc:Choice>
              <mc:Fallback>
                <p:oleObj name="Equation" r:id="rId3" imgW="499104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1197" y="871654"/>
                        <a:ext cx="7866063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09961" y="250903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ome details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A79FEF2-4CF1-4312-AF1B-98AB8F4555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33344"/>
              </p:ext>
            </p:extLst>
          </p:nvPr>
        </p:nvGraphicFramePr>
        <p:xfrm>
          <a:off x="1572166" y="1830840"/>
          <a:ext cx="8058253" cy="29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1" name="Equation" r:id="rId5" imgW="4457520" imgH="1650960" progId="Equation.DSMT4">
                  <p:embed/>
                </p:oleObj>
              </mc:Choice>
              <mc:Fallback>
                <p:oleObj name="Equation" r:id="rId5" imgW="4457520" imgH="1650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2166" y="1830840"/>
                        <a:ext cx="8058253" cy="2984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6935117-0C6D-434C-8A0C-301BF83FB4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664885"/>
              </p:ext>
            </p:extLst>
          </p:nvPr>
        </p:nvGraphicFramePr>
        <p:xfrm>
          <a:off x="1679876" y="4983756"/>
          <a:ext cx="5430885" cy="1212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Equation" r:id="rId7" imgW="2958840" imgH="660240" progId="Equation.DSMT4">
                  <p:embed/>
                </p:oleObj>
              </mc:Choice>
              <mc:Fallback>
                <p:oleObj name="Equation" r:id="rId7" imgW="295884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79876" y="4983756"/>
                        <a:ext cx="5430885" cy="1212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22106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7836"/>
              </p:ext>
            </p:extLst>
          </p:nvPr>
        </p:nvGraphicFramePr>
        <p:xfrm>
          <a:off x="639165" y="110813"/>
          <a:ext cx="11088688" cy="265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Equation" r:id="rId3" imgW="7035480" imgH="1688760" progId="Equation.DSMT4">
                  <p:embed/>
                </p:oleObj>
              </mc:Choice>
              <mc:Fallback>
                <p:oleObj name="Equation" r:id="rId3" imgW="7035480" imgH="1688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9165" y="110813"/>
                        <a:ext cx="11088688" cy="2659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5493" y="-8441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detail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029899"/>
              </p:ext>
            </p:extLst>
          </p:nvPr>
        </p:nvGraphicFramePr>
        <p:xfrm>
          <a:off x="427292" y="2769876"/>
          <a:ext cx="10099675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Equation" r:id="rId5" imgW="7010280" imgH="1574640" progId="Equation.DSMT4">
                  <p:embed/>
                </p:oleObj>
              </mc:Choice>
              <mc:Fallback>
                <p:oleObj name="Equation" r:id="rId5" imgW="7010280" imgH="1574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7292" y="2769876"/>
                        <a:ext cx="10099675" cy="226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705940"/>
              </p:ext>
            </p:extLst>
          </p:nvPr>
        </p:nvGraphicFramePr>
        <p:xfrm>
          <a:off x="574116" y="5315262"/>
          <a:ext cx="91694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7" name="Equation" r:id="rId7" imgW="5930640" imgH="927000" progId="Equation.DSMT4">
                  <p:embed/>
                </p:oleObj>
              </mc:Choice>
              <mc:Fallback>
                <p:oleObj name="Equation" r:id="rId7" imgW="5930640" imgH="9270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116" y="5315262"/>
                        <a:ext cx="9169400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27890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5493" y="-8441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detail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062855"/>
              </p:ext>
            </p:extLst>
          </p:nvPr>
        </p:nvGraphicFramePr>
        <p:xfrm>
          <a:off x="559419" y="526248"/>
          <a:ext cx="8415338" cy="1151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4" name="Equation" r:id="rId3" imgW="5841720" imgH="799920" progId="Equation.DSMT4">
                  <p:embed/>
                </p:oleObj>
              </mc:Choice>
              <mc:Fallback>
                <p:oleObj name="Equation" r:id="rId3" imgW="5841720" imgH="7999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9419" y="526248"/>
                        <a:ext cx="8415338" cy="1151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076567"/>
              </p:ext>
            </p:extLst>
          </p:nvPr>
        </p:nvGraphicFramePr>
        <p:xfrm>
          <a:off x="704118" y="1751014"/>
          <a:ext cx="7262813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5" name="Equation" r:id="rId5" imgW="4698720" imgH="1054080" progId="Equation.DSMT4">
                  <p:embed/>
                </p:oleObj>
              </mc:Choice>
              <mc:Fallback>
                <p:oleObj name="Equation" r:id="rId5" imgW="4698720" imgH="10540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4118" y="1751014"/>
                        <a:ext cx="7262813" cy="162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030705"/>
              </p:ext>
            </p:extLst>
          </p:nvPr>
        </p:nvGraphicFramePr>
        <p:xfrm>
          <a:off x="704118" y="3100251"/>
          <a:ext cx="8594725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6" name="Equation" r:id="rId7" imgW="5422680" imgH="672840" progId="Equation.DSMT4">
                  <p:embed/>
                </p:oleObj>
              </mc:Choice>
              <mc:Fallback>
                <p:oleObj name="Equation" r:id="rId7" imgW="542268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118" y="3100251"/>
                        <a:ext cx="8594725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8AACE8C-2DE6-48EC-B9CF-F6EDF062FC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37557"/>
              </p:ext>
            </p:extLst>
          </p:nvPr>
        </p:nvGraphicFramePr>
        <p:xfrm>
          <a:off x="856518" y="4525381"/>
          <a:ext cx="6958012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37" name="Equation" r:id="rId9" imgW="3581280" imgH="863280" progId="Equation.DSMT4">
                  <p:embed/>
                </p:oleObj>
              </mc:Choice>
              <mc:Fallback>
                <p:oleObj name="Equation" r:id="rId9" imgW="35812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6518" y="4525381"/>
                        <a:ext cx="6958012" cy="167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12908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32132C6-EC34-4772-98D7-F8415377B6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1A67F3-68D4-4989-AC9A-015BE8E300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72D4896-5CD7-427B-A730-1C1F7F9327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ABFF04-68CE-4601-9056-55B69FDBBACC}"/>
              </a:ext>
            </a:extLst>
          </p:cNvPr>
          <p:cNvSpPr txBox="1"/>
          <p:nvPr/>
        </p:nvSpPr>
        <p:spPr>
          <a:xfrm>
            <a:off x="85493" y="-8441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detail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46B1FC1-67DD-4514-809C-E870C9853C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19259"/>
              </p:ext>
            </p:extLst>
          </p:nvPr>
        </p:nvGraphicFramePr>
        <p:xfrm>
          <a:off x="626327" y="795337"/>
          <a:ext cx="8594725" cy="263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7" name="Equation" r:id="rId3" imgW="5422680" imgH="1663560" progId="Equation.DSMT4">
                  <p:embed/>
                </p:oleObj>
              </mc:Choice>
              <mc:Fallback>
                <p:oleObj name="Equation" r:id="rId3" imgW="5422680" imgH="16635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327" y="795337"/>
                        <a:ext cx="8594725" cy="2633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AAD85EE-5425-4CFE-8AC6-7F5C871625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281315"/>
              </p:ext>
            </p:extLst>
          </p:nvPr>
        </p:nvGraphicFramePr>
        <p:xfrm>
          <a:off x="994742" y="3525786"/>
          <a:ext cx="8796338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8" name="Equation" r:id="rId5" imgW="4838400" imgH="571320" progId="Equation.DSMT4">
                  <p:embed/>
                </p:oleObj>
              </mc:Choice>
              <mc:Fallback>
                <p:oleObj name="Equation" r:id="rId5" imgW="4838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4742" y="3525786"/>
                        <a:ext cx="8796338" cy="1039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8FD3013-7431-415F-9155-81924EB932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29912"/>
              </p:ext>
            </p:extLst>
          </p:nvPr>
        </p:nvGraphicFramePr>
        <p:xfrm>
          <a:off x="1117600" y="4414888"/>
          <a:ext cx="88646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9" name="Equation" r:id="rId7" imgW="5663880" imgH="1028520" progId="Equation.DSMT4">
                  <p:embed/>
                </p:oleObj>
              </mc:Choice>
              <mc:Fallback>
                <p:oleObj name="Equation" r:id="rId7" imgW="56638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7600" y="4414888"/>
                        <a:ext cx="8864600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1928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6248338-A7BE-4006-A996-087DBED241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75C522-530C-448A-9AAA-48722DC225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F0DDF5-DCB7-4376-A2B1-B6D33A2EE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449FB21-DED9-427C-9209-C5A65F984AA3}"/>
              </a:ext>
            </a:extLst>
          </p:cNvPr>
          <p:cNvSpPr txBox="1"/>
          <p:nvPr/>
        </p:nvSpPr>
        <p:spPr>
          <a:xfrm>
            <a:off x="85493" y="-8441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re detail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EEC0000-A6F7-4C60-BDB1-D61CCA32AC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97325"/>
              </p:ext>
            </p:extLst>
          </p:nvPr>
        </p:nvGraphicFramePr>
        <p:xfrm>
          <a:off x="1018827" y="420687"/>
          <a:ext cx="9475787" cy="593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6" name="Equation" r:id="rId3" imgW="5537160" imgH="3466800" progId="Equation.DSMT4">
                  <p:embed/>
                </p:oleObj>
              </mc:Choice>
              <mc:Fallback>
                <p:oleObj name="Equation" r:id="rId3" imgW="5537160" imgH="34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8827" y="420687"/>
                        <a:ext cx="9475787" cy="593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45218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4C2FCCA-F79A-4B0C-82B2-3467F28B4F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AA4720A-633E-44A5-86FF-19895DBC6E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E290F37-A7A7-48AF-B8BC-9B275FB22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6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2B38FF6-EC48-4375-A23C-9B506AE5C899}"/>
              </a:ext>
            </a:extLst>
          </p:cNvPr>
          <p:cNvSpPr txBox="1"/>
          <p:nvPr/>
        </p:nvSpPr>
        <p:spPr>
          <a:xfrm>
            <a:off x="85493" y="-8441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When the dust clears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5DD819-D7A1-4A9A-AB6C-A4DC34735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42180"/>
              </p:ext>
            </p:extLst>
          </p:nvPr>
        </p:nvGraphicFramePr>
        <p:xfrm>
          <a:off x="1135451" y="580332"/>
          <a:ext cx="719137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0" name="Equation" r:id="rId3" imgW="3987720" imgH="609480" progId="Equation.DSMT4">
                  <p:embed/>
                </p:oleObj>
              </mc:Choice>
              <mc:Fallback>
                <p:oleObj name="Equation" r:id="rId3" imgW="3987720" imgH="609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5451" y="580332"/>
                        <a:ext cx="7191375" cy="1100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9B3B657-012F-431C-9BE2-E356F6FED8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02878"/>
              </p:ext>
            </p:extLst>
          </p:nvPr>
        </p:nvGraphicFramePr>
        <p:xfrm>
          <a:off x="4454525" y="4185097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1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54525" y="4185097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A868C0C-8EAB-4824-AF16-7A6A12021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168952"/>
              </p:ext>
            </p:extLst>
          </p:nvPr>
        </p:nvGraphicFramePr>
        <p:xfrm>
          <a:off x="715265" y="1804651"/>
          <a:ext cx="103330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2" name="Equation" r:id="rId7" imgW="5841720" imgH="1206360" progId="Equation.DSMT4">
                  <p:embed/>
                </p:oleObj>
              </mc:Choice>
              <mc:Fallback>
                <p:oleObj name="Equation" r:id="rId7" imgW="5841720" imgH="1206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265" y="1804651"/>
                        <a:ext cx="10333038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E5D6305-0FE5-4475-982B-909662101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76932"/>
              </p:ext>
            </p:extLst>
          </p:nvPr>
        </p:nvGraphicFramePr>
        <p:xfrm>
          <a:off x="885907" y="7035384"/>
          <a:ext cx="4114800" cy="165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3" name="Equation" r:id="rId9" imgW="2234880" imgH="901440" progId="Equation.DSMT4">
                  <p:embed/>
                </p:oleObj>
              </mc:Choice>
              <mc:Fallback>
                <p:oleObj name="Equation" r:id="rId9" imgW="2234880" imgH="901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5907" y="7035384"/>
                        <a:ext cx="4114800" cy="165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1B887EC1-D261-4326-B5B1-21B80410B7F7}"/>
              </a:ext>
            </a:extLst>
          </p:cNvPr>
          <p:cNvSpPr txBox="1"/>
          <p:nvPr/>
        </p:nvSpPr>
        <p:spPr>
          <a:xfrm>
            <a:off x="5794375" y="7021530"/>
            <a:ext cx="36856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inary part of forward scattering is proportional to the total scattering cross section.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DDB470F-D216-4F1C-989B-DBD048863C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25018"/>
              </p:ext>
            </p:extLst>
          </p:nvPr>
        </p:nvGraphicFramePr>
        <p:xfrm>
          <a:off x="1202281" y="4459704"/>
          <a:ext cx="4114800" cy="165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4" name="Equation" r:id="rId11" imgW="2234880" imgH="901440" progId="Equation.DSMT4">
                  <p:embed/>
                </p:oleObj>
              </mc:Choice>
              <mc:Fallback>
                <p:oleObj name="Equation" r:id="rId11" imgW="2234880" imgH="9014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2281" y="4459704"/>
                        <a:ext cx="4114800" cy="165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B1358EA5-15CA-4422-9440-1E00E5A5BB37}"/>
              </a:ext>
            </a:extLst>
          </p:cNvPr>
          <p:cNvSpPr txBox="1"/>
          <p:nvPr/>
        </p:nvSpPr>
        <p:spPr>
          <a:xfrm>
            <a:off x="6110749" y="4445850"/>
            <a:ext cx="36856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inary part of forward scattering is proportional to the total scattering cross section.</a:t>
            </a:r>
          </a:p>
        </p:txBody>
      </p:sp>
    </p:spTree>
    <p:extLst>
      <p:ext uri="{BB962C8B-B14F-4D97-AF65-F5344CB8AC3E}">
        <p14:creationId xmlns:p14="http://schemas.microsoft.com/office/powerpoint/2010/main" val="28497167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2C830D1-4E34-4FF2-AA13-67F6629B2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0939665-60B1-46DD-AAA5-49C04A7BC9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0CD4F60-30AC-407C-8729-5E41DE4681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9BB700-998C-4116-8CFD-E42BA433B919}"/>
              </a:ext>
            </a:extLst>
          </p:cNvPr>
          <p:cNvSpPr txBox="1"/>
          <p:nvPr/>
        </p:nvSpPr>
        <p:spPr>
          <a:xfrm>
            <a:off x="367990" y="278780"/>
            <a:ext cx="10772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scattering from an impenetrable spherical hard wall of radius </a:t>
            </a:r>
            <a:r>
              <a:rPr lang="en-US" sz="2400" b="1" i="1" dirty="0"/>
              <a:t>a</a:t>
            </a:r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E91845-C1CD-42D7-A934-5F070E82F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299833"/>
              </p:ext>
            </p:extLst>
          </p:nvPr>
        </p:nvGraphicFramePr>
        <p:xfrm>
          <a:off x="838200" y="1030267"/>
          <a:ext cx="7349428" cy="503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3" imgW="3187440" imgH="2184120" progId="Equation.DSMT4">
                  <p:embed/>
                </p:oleObj>
              </mc:Choice>
              <mc:Fallback>
                <p:oleObj name="Equation" r:id="rId3" imgW="3187440" imgH="218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030267"/>
                        <a:ext cx="7349428" cy="5036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C90C268-E15D-47E6-ADAE-B163B0ADE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82912"/>
              </p:ext>
            </p:extLst>
          </p:nvPr>
        </p:nvGraphicFramePr>
        <p:xfrm>
          <a:off x="5457825" y="5449888"/>
          <a:ext cx="59721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8" name="Equation" r:id="rId5" imgW="2628720" imgH="228600" progId="Equation.DSMT4">
                  <p:embed/>
                </p:oleObj>
              </mc:Choice>
              <mc:Fallback>
                <p:oleObj name="Equation" r:id="rId5" imgW="2628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57825" y="5449888"/>
                        <a:ext cx="5972175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09041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17FED3-B795-4B10-ACB9-A46761B784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11BDB9-E461-4FA4-A75D-220A7311B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78524D-7D8C-4239-A723-40B6EA1D9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A56F6B-629D-412C-81BD-ED7AE2771CD0}"/>
              </a:ext>
            </a:extLst>
          </p:cNvPr>
          <p:cNvSpPr txBox="1"/>
          <p:nvPr/>
        </p:nvSpPr>
        <p:spPr>
          <a:xfrm>
            <a:off x="367990" y="278780"/>
            <a:ext cx="10772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scattering from an impenetrable spherical hard wall of radius </a:t>
            </a:r>
            <a:r>
              <a:rPr lang="en-US" sz="2400" b="1" i="1" dirty="0"/>
              <a:t>a</a:t>
            </a:r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F197C3-A1DB-49AE-838A-464BBE85B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53807"/>
              </p:ext>
            </p:extLst>
          </p:nvPr>
        </p:nvGraphicFramePr>
        <p:xfrm>
          <a:off x="654669" y="2120048"/>
          <a:ext cx="10325100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3" imgW="10324882" imgH="2126229" progId="Equation.DSMT4">
                  <p:embed/>
                </p:oleObj>
              </mc:Choice>
              <mc:Fallback>
                <p:oleObj name="Equation" r:id="rId3" imgW="10324882" imgH="21262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669" y="2120048"/>
                        <a:ext cx="10325100" cy="2125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4FCED3-05AF-459C-AB04-C3FC0DDB5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89718"/>
              </p:ext>
            </p:extLst>
          </p:nvPr>
        </p:nvGraphicFramePr>
        <p:xfrm>
          <a:off x="654669" y="1147438"/>
          <a:ext cx="2245010" cy="83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5" imgW="1155600" imgH="431640" progId="Equation.DSMT4">
                  <p:embed/>
                </p:oleObj>
              </mc:Choice>
              <mc:Fallback>
                <p:oleObj name="Equation" r:id="rId5" imgW="1155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4669" y="1147438"/>
                        <a:ext cx="2245010" cy="83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0282C04-4505-4978-B79C-62D054B1DC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16470"/>
              </p:ext>
            </p:extLst>
          </p:nvPr>
        </p:nvGraphicFramePr>
        <p:xfrm>
          <a:off x="919743" y="4583914"/>
          <a:ext cx="597217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7" imgW="2628720" imgH="457200" progId="Equation.DSMT4">
                  <p:embed/>
                </p:oleObj>
              </mc:Choice>
              <mc:Fallback>
                <p:oleObj name="Equation" r:id="rId7" imgW="262872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C90C268-E15D-47E6-ADAE-B163B0ADE9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743" y="4583914"/>
                        <a:ext cx="597217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3807604B-0866-4FA5-9A9E-4B1822869A76}"/>
              </a:ext>
            </a:extLst>
          </p:cNvPr>
          <p:cNvSpPr txBox="1"/>
          <p:nvPr/>
        </p:nvSpPr>
        <p:spPr>
          <a:xfrm>
            <a:off x="6612673" y="5218771"/>
            <a:ext cx="45273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>
                <a:solidFill>
                  <a:srgbClr val="FF0000"/>
                </a:solidFill>
              </a:rPr>
              <a:t>Different from classical case!</a:t>
            </a:r>
          </a:p>
        </p:txBody>
      </p:sp>
    </p:spTree>
    <p:extLst>
      <p:ext uri="{BB962C8B-B14F-4D97-AF65-F5344CB8AC3E}">
        <p14:creationId xmlns:p14="http://schemas.microsoft.com/office/powerpoint/2010/main" val="38256131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A17FED3-B795-4B10-ACB9-A46761B784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711BDB9-E461-4FA4-A75D-220A7311B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78524D-7D8C-4239-A723-40B6EA1D90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A56F6B-629D-412C-81BD-ED7AE2771CD0}"/>
              </a:ext>
            </a:extLst>
          </p:cNvPr>
          <p:cNvSpPr txBox="1"/>
          <p:nvPr/>
        </p:nvSpPr>
        <p:spPr>
          <a:xfrm>
            <a:off x="367990" y="278780"/>
            <a:ext cx="107720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Example – scattering from an impenetrable spherical hard wall of radius </a:t>
            </a:r>
            <a:r>
              <a:rPr lang="en-US" sz="2400" b="1" i="1" dirty="0"/>
              <a:t>a</a:t>
            </a:r>
            <a:endParaRPr lang="en-US" sz="2400" b="1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F197C3-A1DB-49AE-838A-464BBE85B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46664"/>
              </p:ext>
            </p:extLst>
          </p:nvPr>
        </p:nvGraphicFramePr>
        <p:xfrm>
          <a:off x="4098900" y="904457"/>
          <a:ext cx="4718532" cy="94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3" imgW="3035160" imgH="609480" progId="Equation.DSMT4">
                  <p:embed/>
                </p:oleObj>
              </mc:Choice>
              <mc:Fallback>
                <p:oleObj name="Equation" r:id="rId3" imgW="3035160" imgH="609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8F197C3-A1DB-49AE-838A-464BBE85BE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98900" y="904457"/>
                        <a:ext cx="4718532" cy="947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64FCED3-05AF-459C-AB04-C3FC0DDB5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981013"/>
              </p:ext>
            </p:extLst>
          </p:nvPr>
        </p:nvGraphicFramePr>
        <p:xfrm>
          <a:off x="838199" y="892296"/>
          <a:ext cx="2536371" cy="947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Equation" r:id="rId5" imgW="1155600" imgH="431640" progId="Equation.DSMT4">
                  <p:embed/>
                </p:oleObj>
              </mc:Choice>
              <mc:Fallback>
                <p:oleObj name="Equation" r:id="rId5" imgW="1155600" imgH="4316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64FCED3-05AF-459C-AB04-C3FC0DDB5A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199" y="892296"/>
                        <a:ext cx="2536371" cy="947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A141DAAC-360C-4469-8C72-4C7B9F1ED99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b="5170"/>
          <a:stretch/>
        </p:blipFill>
        <p:spPr>
          <a:xfrm>
            <a:off x="1432932" y="1991802"/>
            <a:ext cx="8991600" cy="359495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D269043-120D-42DF-AFBF-13FCDCC8A9F4}"/>
              </a:ext>
            </a:extLst>
          </p:cNvPr>
          <p:cNvSpPr txBox="1"/>
          <p:nvPr/>
        </p:nvSpPr>
        <p:spPr>
          <a:xfrm>
            <a:off x="7471317" y="5352585"/>
            <a:ext cx="4125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DE6D9BB-A049-4947-920C-AFF0F7A8C20C}"/>
              </a:ext>
            </a:extLst>
          </p:cNvPr>
          <p:cNvSpPr txBox="1"/>
          <p:nvPr/>
        </p:nvSpPr>
        <p:spPr>
          <a:xfrm>
            <a:off x="3430866" y="2416100"/>
            <a:ext cx="1564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l=0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AB743CB-CEA3-4E45-92CC-39BCEBBF3397}"/>
              </a:ext>
            </a:extLst>
          </p:cNvPr>
          <p:cNvSpPr txBox="1"/>
          <p:nvPr/>
        </p:nvSpPr>
        <p:spPr>
          <a:xfrm>
            <a:off x="9553820" y="3789280"/>
            <a:ext cx="1564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l=3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65938822-2F25-4C72-9670-45563DE50823}"/>
              </a:ext>
            </a:extLst>
          </p:cNvPr>
          <p:cNvSpPr txBox="1"/>
          <p:nvPr/>
        </p:nvSpPr>
        <p:spPr>
          <a:xfrm>
            <a:off x="7471317" y="3558448"/>
            <a:ext cx="1564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l=2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B9CF74-44A4-4F3A-81D6-2D6812DEDB02}"/>
              </a:ext>
            </a:extLst>
          </p:cNvPr>
          <p:cNvSpPr txBox="1"/>
          <p:nvPr/>
        </p:nvSpPr>
        <p:spPr>
          <a:xfrm>
            <a:off x="5203910" y="3252439"/>
            <a:ext cx="15648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i="1" dirty="0"/>
              <a:t>l=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918C39-53B1-4DDF-AF07-82415A67D41A}"/>
              </a:ext>
            </a:extLst>
          </p:cNvPr>
          <p:cNvSpPr txBox="1"/>
          <p:nvPr/>
        </p:nvSpPr>
        <p:spPr>
          <a:xfrm>
            <a:off x="4895384" y="1991802"/>
            <a:ext cx="55291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Partial wave contributions to cross section</a:t>
            </a:r>
          </a:p>
        </p:txBody>
      </p:sp>
    </p:spTree>
    <p:extLst>
      <p:ext uri="{BB962C8B-B14F-4D97-AF65-F5344CB8AC3E}">
        <p14:creationId xmlns:p14="http://schemas.microsoft.com/office/powerpoint/2010/main" val="5947205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D16CAD-C222-43DA-8CED-556A7D76C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68D1E6-B886-4B66-AB0A-6D622C297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DD3A07-4E68-47D0-A9A8-716F184CD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2D10153-D461-43FF-8E27-39F9AD0AEC0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3659"/>
          <a:stretch/>
        </p:blipFill>
        <p:spPr>
          <a:xfrm>
            <a:off x="1066800" y="435052"/>
            <a:ext cx="10058400" cy="592129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3FFF3CE-9ADF-4A2A-903A-BC9CADD2E9CF}"/>
              </a:ext>
            </a:extLst>
          </p:cNvPr>
          <p:cNvSpPr/>
          <p:nvPr/>
        </p:nvSpPr>
        <p:spPr>
          <a:xfrm>
            <a:off x="1226634" y="5218771"/>
            <a:ext cx="9779620" cy="267629"/>
          </a:xfrm>
          <a:prstGeom prst="rect">
            <a:avLst/>
          </a:prstGeom>
          <a:solidFill>
            <a:srgbClr val="FFFF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172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FC47A77-C770-46FD-AA38-59F8D006032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459" t="56558" r="33771" b="7628"/>
          <a:stretch/>
        </p:blipFill>
        <p:spPr bwMode="auto">
          <a:xfrm>
            <a:off x="4051730" y="854067"/>
            <a:ext cx="7404596" cy="58674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27E2E1E-3530-4755-AC15-83122B9EB8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DB9E5D-8C65-441E-8278-DA9C86D09A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E4FE3D-FA26-4C39-9335-7F60896A0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02C02F-44AB-4A9A-853F-7FBAFC62D116}"/>
              </a:ext>
            </a:extLst>
          </p:cNvPr>
          <p:cNvSpPr txBox="1"/>
          <p:nvPr/>
        </p:nvSpPr>
        <p:spPr>
          <a:xfrm>
            <a:off x="577516" y="312821"/>
            <a:ext cx="107762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Introduction to scattering theory for quantum particles  -- Chap. 14 of textbook; also see Merzbacher’s textbook </a:t>
            </a:r>
          </a:p>
        </p:txBody>
      </p:sp>
      <p:sp>
        <p:nvSpPr>
          <p:cNvPr id="8" name="Can 5">
            <a:extLst>
              <a:ext uri="{FF2B5EF4-FFF2-40B4-BE49-F238E27FC236}">
                <a16:creationId xmlns:a16="http://schemas.microsoft.com/office/drawing/2014/main" id="{1E2D5F4A-B195-46DE-BA61-159BD477F74E}"/>
              </a:ext>
            </a:extLst>
          </p:cNvPr>
          <p:cNvSpPr/>
          <p:nvPr/>
        </p:nvSpPr>
        <p:spPr>
          <a:xfrm rot="13584771">
            <a:off x="9539484" y="855696"/>
            <a:ext cx="615696" cy="846582"/>
          </a:xfrm>
          <a:prstGeom prst="can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9" name="TextBox 6">
            <a:extLst>
              <a:ext uri="{FF2B5EF4-FFF2-40B4-BE49-F238E27FC236}">
                <a16:creationId xmlns:a16="http://schemas.microsoft.com/office/drawing/2014/main" id="{069229F5-B8F4-4B23-B808-3BCD535920CC}"/>
              </a:ext>
            </a:extLst>
          </p:cNvPr>
          <p:cNvSpPr txBox="1"/>
          <p:nvPr/>
        </p:nvSpPr>
        <p:spPr>
          <a:xfrm>
            <a:off x="10234349" y="952492"/>
            <a:ext cx="13245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>
                <a:latin typeface="+mj-lt"/>
              </a:rPr>
              <a:t>detector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5E0EDB9-A5BA-4E06-8BB5-CA0121BDD8F6}"/>
              </a:ext>
            </a:extLst>
          </p:cNvPr>
          <p:cNvSpPr txBox="1"/>
          <p:nvPr/>
        </p:nvSpPr>
        <p:spPr>
          <a:xfrm>
            <a:off x="577516" y="2060754"/>
            <a:ext cx="3585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Geometry of ideal scattering measurement</a:t>
            </a:r>
          </a:p>
        </p:txBody>
      </p:sp>
    </p:spTree>
    <p:extLst>
      <p:ext uri="{BB962C8B-B14F-4D97-AF65-F5344CB8AC3E}">
        <p14:creationId xmlns:p14="http://schemas.microsoft.com/office/powerpoint/2010/main" val="16412208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00200" y="1506033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geometr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1" y="1470103"/>
            <a:ext cx="7178674" cy="2298700"/>
            <a:chOff x="914400" y="1295400"/>
            <a:chExt cx="7178674" cy="22987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14400" y="2209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914400" y="23622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914400" y="25146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14400" y="26670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3429000" y="2209800"/>
              <a:ext cx="533400" cy="5334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114800" y="1295400"/>
              <a:ext cx="9144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229100" y="1984802"/>
              <a:ext cx="1257300" cy="42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4267200" y="2674203"/>
              <a:ext cx="1295400" cy="3089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191000" y="2857500"/>
              <a:ext cx="990600" cy="647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964680"/>
                </p:ext>
              </p:extLst>
            </p:nvPr>
          </p:nvGraphicFramePr>
          <p:xfrm>
            <a:off x="1066800" y="2857500"/>
            <a:ext cx="970973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5" name="Equation" r:id="rId3" imgW="368280" imgH="279360" progId="Equation.DSMT4">
                    <p:embed/>
                  </p:oleObj>
                </mc:Choice>
                <mc:Fallback>
                  <p:oleObj name="Equation" r:id="rId3" imgW="368280" imgH="2793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800" y="2857500"/>
                          <a:ext cx="970973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817010"/>
                </p:ext>
              </p:extLst>
            </p:nvPr>
          </p:nvGraphicFramePr>
          <p:xfrm>
            <a:off x="5378449" y="2028747"/>
            <a:ext cx="2714625" cy="153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186" name="Equation" r:id="rId5" imgW="1028520" imgH="583920" progId="Equation.DSMT4">
                    <p:embed/>
                  </p:oleObj>
                </mc:Choice>
                <mc:Fallback>
                  <p:oleObj name="Equation" r:id="rId5" imgW="1028520" imgH="58392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78449" y="2028747"/>
                          <a:ext cx="2714625" cy="153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C923B031-0E23-469B-83A6-ABC41F0E701F}"/>
              </a:ext>
            </a:extLst>
          </p:cNvPr>
          <p:cNvSpPr txBox="1"/>
          <p:nvPr/>
        </p:nvSpPr>
        <p:spPr>
          <a:xfrm>
            <a:off x="367990" y="234176"/>
            <a:ext cx="102814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presentation of scattering in terms of probability amplitude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9D54BFC-A421-47FE-B90C-3AC75AFC26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36169"/>
              </p:ext>
            </p:extLst>
          </p:nvPr>
        </p:nvGraphicFramePr>
        <p:xfrm>
          <a:off x="1074738" y="4078288"/>
          <a:ext cx="4122737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7" name="Equation" r:id="rId7" imgW="2184120" imgH="634680" progId="Equation.DSMT4">
                  <p:embed/>
                </p:oleObj>
              </mc:Choice>
              <mc:Fallback>
                <p:oleObj name="Equation" r:id="rId7" imgW="2184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4738" y="4078288"/>
                        <a:ext cx="4122737" cy="1198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A81EB0F-C6DC-4C31-A393-5183170E43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024177"/>
              </p:ext>
            </p:extLst>
          </p:nvPr>
        </p:nvGraphicFramePr>
        <p:xfrm>
          <a:off x="7153276" y="4172388"/>
          <a:ext cx="3974501" cy="960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8" name="Equation" r:id="rId9" imgW="1892160" imgH="457200" progId="Equation.DSMT4">
                  <p:embed/>
                </p:oleObj>
              </mc:Choice>
              <mc:Fallback>
                <p:oleObj name="Equation" r:id="rId9" imgW="1892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53276" y="4172388"/>
                        <a:ext cx="3974501" cy="960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6F913C41-2D27-404A-BC43-1356E5078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016550"/>
              </p:ext>
            </p:extLst>
          </p:nvPr>
        </p:nvGraphicFramePr>
        <p:xfrm>
          <a:off x="7133836" y="1653404"/>
          <a:ext cx="304026" cy="472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8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133836" y="1653404"/>
                        <a:ext cx="304026" cy="4729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5291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00200" y="11213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cattering geometry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2438401" y="76200"/>
            <a:ext cx="7178674" cy="2298700"/>
            <a:chOff x="914400" y="1295400"/>
            <a:chExt cx="7178674" cy="2298700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914400" y="2209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914400" y="23622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914400" y="25146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914400" y="26670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/>
            <p:cNvSpPr/>
            <p:nvPr/>
          </p:nvSpPr>
          <p:spPr>
            <a:xfrm>
              <a:off x="3429000" y="2209800"/>
              <a:ext cx="533400" cy="533400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114800" y="1295400"/>
              <a:ext cx="9144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229100" y="1984802"/>
              <a:ext cx="1257300" cy="4296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4267200" y="2674203"/>
              <a:ext cx="1295400" cy="3089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4191000" y="2857500"/>
              <a:ext cx="990600" cy="647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066800" y="2857500"/>
            <a:ext cx="970973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2" name="Equation" r:id="rId3" imgW="368280" imgH="279360" progId="Equation.DSMT4">
                    <p:embed/>
                  </p:oleObj>
                </mc:Choice>
                <mc:Fallback>
                  <p:oleObj name="Equation" r:id="rId3" imgW="368280" imgH="279360" progId="Equation.DSMT4">
                    <p:embed/>
                    <p:pic>
                      <p:nvPicPr>
                        <p:cNvPr id="20" name="Object 1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6800" y="2857500"/>
                          <a:ext cx="970973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1806636"/>
                </p:ext>
              </p:extLst>
            </p:nvPr>
          </p:nvGraphicFramePr>
          <p:xfrm>
            <a:off x="5378449" y="2028825"/>
            <a:ext cx="2714625" cy="153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443" name="Equation" r:id="rId5" imgW="1028520" imgH="583920" progId="Equation.DSMT4">
                    <p:embed/>
                  </p:oleObj>
                </mc:Choice>
                <mc:Fallback>
                  <p:oleObj name="Equation" r:id="rId5" imgW="1028520" imgH="583920" progId="Equation.DSMT4">
                    <p:embed/>
                    <p:pic>
                      <p:nvPicPr>
                        <p:cNvPr id="21" name="Object 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78449" y="2028825"/>
                          <a:ext cx="2714625" cy="15398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186939"/>
              </p:ext>
            </p:extLst>
          </p:nvPr>
        </p:nvGraphicFramePr>
        <p:xfrm>
          <a:off x="2219325" y="2867025"/>
          <a:ext cx="6989763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name="Equation" r:id="rId7" imgW="4228920" imgH="2222280" progId="Equation.DSMT4">
                  <p:embed/>
                </p:oleObj>
              </mc:Choice>
              <mc:Fallback>
                <p:oleObj name="Equation" r:id="rId7" imgW="4228920" imgH="22222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19325" y="2867025"/>
                        <a:ext cx="6989763" cy="367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row: Left 12">
            <a:extLst>
              <a:ext uri="{FF2B5EF4-FFF2-40B4-BE49-F238E27FC236}">
                <a16:creationId xmlns:a16="http://schemas.microsoft.com/office/drawing/2014/main" id="{30C3C996-CB7F-4532-B8E2-0490ECBEB0D3}"/>
              </a:ext>
            </a:extLst>
          </p:cNvPr>
          <p:cNvSpPr/>
          <p:nvPr/>
        </p:nvSpPr>
        <p:spPr>
          <a:xfrm>
            <a:off x="9450426" y="5649281"/>
            <a:ext cx="557561" cy="46166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93AB82F-5803-4FD7-99FB-83012B906FAD}"/>
              </a:ext>
            </a:extLst>
          </p:cNvPr>
          <p:cNvSpPr txBox="1"/>
          <p:nvPr/>
        </p:nvSpPr>
        <p:spPr>
          <a:xfrm>
            <a:off x="10169913" y="5129561"/>
            <a:ext cx="20220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we will show for spherical target</a:t>
            </a:r>
          </a:p>
        </p:txBody>
      </p:sp>
    </p:spTree>
    <p:extLst>
      <p:ext uri="{BB962C8B-B14F-4D97-AF65-F5344CB8AC3E}">
        <p14:creationId xmlns:p14="http://schemas.microsoft.com/office/powerpoint/2010/main" val="2316743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94376" y="589454"/>
            <a:ext cx="98056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ambria" panose="02040503050406030204" pitchFamily="18" charset="0"/>
                <a:ea typeface="Cambria" panose="02040503050406030204" pitchFamily="18" charset="0"/>
              </a:rPr>
              <a:t>Continuum solutions of the time independent Schrödinger equation.</a:t>
            </a:r>
          </a:p>
        </p:txBody>
      </p:sp>
      <p:sp>
        <p:nvSpPr>
          <p:cNvPr id="6" name="Oval 5"/>
          <p:cNvSpPr/>
          <p:nvPr/>
        </p:nvSpPr>
        <p:spPr>
          <a:xfrm>
            <a:off x="4754088" y="1905000"/>
            <a:ext cx="2819400" cy="2895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6096000" y="3429000"/>
            <a:ext cx="35814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942753" y="3244334"/>
            <a:ext cx="30649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Calibri" panose="020F0502020204030204" pitchFamily="34" charset="0"/>
              </a:rPr>
              <a:t>ö</a:t>
            </a:r>
            <a:endParaRPr lang="en-US" sz="1800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096000" y="948899"/>
            <a:ext cx="0" cy="2530477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6096000" y="3450676"/>
            <a:ext cx="1295400" cy="1197524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095154" y="1688584"/>
            <a:ext cx="2134447" cy="174041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524008" y="1549064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584045"/>
              </p:ext>
            </p:extLst>
          </p:nvPr>
        </p:nvGraphicFramePr>
        <p:xfrm>
          <a:off x="2209801" y="4683615"/>
          <a:ext cx="6774791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98" name="Equation" r:id="rId3" imgW="3213000" imgH="672840" progId="Equation.DSMT4">
                  <p:embed/>
                </p:oleObj>
              </mc:Choice>
              <mc:Fallback>
                <p:oleObj name="Equation" r:id="rId3" imgW="321300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1" y="4683615"/>
                        <a:ext cx="6774791" cy="141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524008" y="4495801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63788" y="907129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9733808" y="3200401"/>
            <a:ext cx="248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FC05EF2-EFAA-42C8-B1AA-10555C525CCA}"/>
              </a:ext>
            </a:extLst>
          </p:cNvPr>
          <p:cNvSpPr txBox="1"/>
          <p:nvPr/>
        </p:nvSpPr>
        <p:spPr>
          <a:xfrm>
            <a:off x="156411" y="168442"/>
            <a:ext cx="10527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Representation of a free particle in quantum mechanics --</a:t>
            </a:r>
          </a:p>
        </p:txBody>
      </p:sp>
      <p:sp>
        <p:nvSpPr>
          <p:cNvPr id="12" name="Arrow: Left 11">
            <a:extLst>
              <a:ext uri="{FF2B5EF4-FFF2-40B4-BE49-F238E27FC236}">
                <a16:creationId xmlns:a16="http://schemas.microsoft.com/office/drawing/2014/main" id="{95DAFF04-6776-4580-9C1D-111F976712AD}"/>
              </a:ext>
            </a:extLst>
          </p:cNvPr>
          <p:cNvSpPr/>
          <p:nvPr/>
        </p:nvSpPr>
        <p:spPr>
          <a:xfrm rot="2718298">
            <a:off x="4794346" y="5597769"/>
            <a:ext cx="691376" cy="60216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CEEB07-CD47-4064-AA23-9A4281233CA4}"/>
              </a:ext>
            </a:extLst>
          </p:cNvPr>
          <p:cNvSpPr txBox="1"/>
          <p:nvPr/>
        </p:nvSpPr>
        <p:spPr>
          <a:xfrm>
            <a:off x="5709424" y="5654481"/>
            <a:ext cx="53971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otential interaction due to spherical target for 0 </a:t>
            </a:r>
            <a:r>
              <a:rPr lang="en-US" sz="2400" b="1" dirty="0">
                <a:latin typeface="Symbol" panose="05050102010706020507" pitchFamily="18" charset="2"/>
              </a:rPr>
              <a:t>£</a:t>
            </a:r>
            <a:r>
              <a:rPr lang="en-US" sz="2400" b="1" dirty="0"/>
              <a:t> </a:t>
            </a:r>
            <a:r>
              <a:rPr lang="en-US" sz="2400" b="1" i="1" dirty="0"/>
              <a:t>r</a:t>
            </a:r>
            <a:r>
              <a:rPr lang="en-US" sz="2400" b="1" dirty="0"/>
              <a:t> </a:t>
            </a:r>
            <a:r>
              <a:rPr lang="en-US" sz="2400" b="1" dirty="0">
                <a:latin typeface="Symbol" panose="05050102010706020507" pitchFamily="18" charset="2"/>
              </a:rPr>
              <a:t>£ </a:t>
            </a:r>
            <a:r>
              <a:rPr lang="en-US" sz="2400" b="1" i="1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6693646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29256"/>
              </p:ext>
            </p:extLst>
          </p:nvPr>
        </p:nvGraphicFramePr>
        <p:xfrm>
          <a:off x="1657026" y="55564"/>
          <a:ext cx="8325174" cy="231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3" name="Equation" r:id="rId3" imgW="5333760" imgH="1485720" progId="Equation.DSMT4">
                  <p:embed/>
                </p:oleObj>
              </mc:Choice>
              <mc:Fallback>
                <p:oleObj name="Equation" r:id="rId3" imgW="5333760" imgH="14857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026" y="55564"/>
                        <a:ext cx="8325174" cy="2319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534108"/>
              </p:ext>
            </p:extLst>
          </p:nvPr>
        </p:nvGraphicFramePr>
        <p:xfrm>
          <a:off x="1799063" y="2245113"/>
          <a:ext cx="7478712" cy="486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4" name="Equation" r:id="rId5" imgW="4838400" imgH="3149280" progId="Equation.DSMT4">
                  <p:embed/>
                </p:oleObj>
              </mc:Choice>
              <mc:Fallback>
                <p:oleObj name="Equation" r:id="rId5" imgW="4838400" imgH="31492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9063" y="2245113"/>
                        <a:ext cx="7478712" cy="486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49842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268969"/>
              </p:ext>
            </p:extLst>
          </p:nvPr>
        </p:nvGraphicFramePr>
        <p:xfrm>
          <a:off x="1676400" y="1"/>
          <a:ext cx="85344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9" name="Equation" r:id="rId3" imgW="5384520" imgH="1015920" progId="Equation.DSMT4">
                  <p:embed/>
                </p:oleObj>
              </mc:Choice>
              <mc:Fallback>
                <p:oleObj name="Equation" r:id="rId3" imgW="5384520" imgH="1015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"/>
                        <a:ext cx="8534400" cy="160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46391"/>
              </p:ext>
            </p:extLst>
          </p:nvPr>
        </p:nvGraphicFramePr>
        <p:xfrm>
          <a:off x="1676400" y="1654567"/>
          <a:ext cx="7283450" cy="488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0" name="Equation" r:id="rId5" imgW="4711680" imgH="3162240" progId="Equation.DSMT4">
                  <p:embed/>
                </p:oleObj>
              </mc:Choice>
              <mc:Fallback>
                <p:oleObj name="Equation" r:id="rId5" imgW="4711680" imgH="3162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6400" y="1654567"/>
                        <a:ext cx="7283450" cy="488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5B74C1-A8F4-484E-BA62-7D59821816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234417"/>
              </p:ext>
            </p:extLst>
          </p:nvPr>
        </p:nvGraphicFramePr>
        <p:xfrm>
          <a:off x="7526848" y="4378513"/>
          <a:ext cx="4342961" cy="824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1" name="Equation" r:id="rId7" imgW="2273040" imgH="431640" progId="Equation.DSMT4">
                  <p:embed/>
                </p:oleObj>
              </mc:Choice>
              <mc:Fallback>
                <p:oleObj name="Equation" r:id="rId7" imgW="2273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526848" y="4378513"/>
                        <a:ext cx="4342961" cy="824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80102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/24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465394"/>
              </p:ext>
            </p:extLst>
          </p:nvPr>
        </p:nvGraphicFramePr>
        <p:xfrm>
          <a:off x="1828801" y="30164"/>
          <a:ext cx="66944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3" imgW="4330440" imgH="1346040" progId="Equation.DSMT4">
                  <p:embed/>
                </p:oleObj>
              </mc:Choice>
              <mc:Fallback>
                <p:oleObj name="Equation" r:id="rId3" imgW="4330440" imgH="134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30164"/>
                        <a:ext cx="6694487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836843"/>
              </p:ext>
            </p:extLst>
          </p:nvPr>
        </p:nvGraphicFramePr>
        <p:xfrm>
          <a:off x="2016827" y="2109789"/>
          <a:ext cx="5253037" cy="453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5" imgW="3225600" imgH="2781000" progId="Equation.DSMT4">
                  <p:embed/>
                </p:oleObj>
              </mc:Choice>
              <mc:Fallback>
                <p:oleObj name="Equation" r:id="rId5" imgW="3225600" imgH="2781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16827" y="2109789"/>
                        <a:ext cx="5253037" cy="453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94897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3</TotalTime>
  <Words>383</Words>
  <Application>Microsoft Office PowerPoint</Application>
  <PresentationFormat>Widescreen</PresentationFormat>
  <Paragraphs>9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Calibri Light</vt:lpstr>
      <vt:lpstr>Cambria</vt:lpstr>
      <vt:lpstr>Symbol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147</cp:revision>
  <cp:lastPrinted>2020-01-24T15:37:52Z</cp:lastPrinted>
  <dcterms:created xsi:type="dcterms:W3CDTF">2020-01-06T21:28:26Z</dcterms:created>
  <dcterms:modified xsi:type="dcterms:W3CDTF">2020-01-24T15:38:05Z</dcterms:modified>
</cp:coreProperties>
</file>